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92BAF" w:rsidRDefault="00292BAF" w:rsidP="00292BA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292BAF" w:rsidRPr="00DA4584" w:rsidRDefault="007B72D2" w:rsidP="00292BA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и</w:t>
      </w:r>
      <w:r w:rsidR="00292BAF">
        <w:rPr>
          <w:rFonts w:ascii="Times New Roman" w:hAnsi="Times New Roman" w:cs="Times New Roman"/>
          <w:b/>
          <w:sz w:val="24"/>
          <w:szCs w:val="24"/>
        </w:rPr>
        <w:t>тоговая к</w:t>
      </w:r>
      <w:r w:rsidR="00292BAF" w:rsidRPr="00DA4584">
        <w:rPr>
          <w:rFonts w:ascii="Times New Roman" w:hAnsi="Times New Roman" w:cs="Times New Roman"/>
          <w:b/>
          <w:sz w:val="24"/>
          <w:szCs w:val="24"/>
        </w:rPr>
        <w:t xml:space="preserve">онтрольная работа </w:t>
      </w:r>
    </w:p>
    <w:p w:rsidR="00292BAF" w:rsidRPr="00DA4584" w:rsidRDefault="00292BAF" w:rsidP="00292BA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02"/>
        <w:gridCol w:w="8643"/>
      </w:tblGrid>
      <w:tr w:rsidR="00292BAF" w:rsidRPr="00DA4584" w:rsidTr="007C3420">
        <w:tc>
          <w:tcPr>
            <w:tcW w:w="702" w:type="dxa"/>
          </w:tcPr>
          <w:p w:rsidR="00292BAF" w:rsidRPr="00DA4584" w:rsidRDefault="00292BAF" w:rsidP="007C342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584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 w:rsidRPr="00DA4584"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762" w:type="dxa"/>
          </w:tcPr>
          <w:p w:rsidR="00292BAF" w:rsidRPr="00DA4584" w:rsidRDefault="007B72D2" w:rsidP="007C342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ыполните задания</w:t>
            </w:r>
            <w:bookmarkStart w:id="0" w:name="_GoBack"/>
            <w:bookmarkEnd w:id="0"/>
          </w:p>
        </w:tc>
      </w:tr>
      <w:tr w:rsidR="00292BAF" w:rsidRPr="00DA4584" w:rsidTr="007C3420">
        <w:tc>
          <w:tcPr>
            <w:tcW w:w="702" w:type="dxa"/>
          </w:tcPr>
          <w:p w:rsidR="00292BAF" w:rsidRPr="00DA4584" w:rsidRDefault="00292BAF" w:rsidP="007C3420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2" w:type="dxa"/>
          </w:tcPr>
          <w:p w:rsidR="00292BAF" w:rsidRDefault="00292BAF" w:rsidP="00292BA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 одном из рисунков изображен график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Pr="00A3683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75pt;height:20.25pt" o:ole="">
                  <v:imagedata r:id="rId7" o:title=""/>
                </v:shape>
                <o:OLEObject Type="Embed" ProgID="Equation.DSMT4" ShapeID="_x0000_i1025" DrawAspect="Content" ObjectID="_1713283687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кажите номер этого рисунка.</w:t>
            </w:r>
          </w:p>
          <w:p w:rsidR="00292BAF" w:rsidRPr="00DA4584" w:rsidRDefault="00292BAF" w:rsidP="00292B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11160" w:dyaOrig="8460">
                <v:shape id="_x0000_i1026" type="#_x0000_t75" style="width:309.75pt;height:207.75pt" o:ole="">
                  <v:imagedata r:id="rId9" o:title=""/>
                </v:shape>
                <o:OLEObject Type="Embed" ProgID="PBrush" ShapeID="_x0000_i1026" DrawAspect="Content" ObjectID="_1713283688" r:id="rId10"/>
              </w:object>
            </w:r>
          </w:p>
        </w:tc>
      </w:tr>
      <w:tr w:rsidR="00292BAF" w:rsidRPr="00DA4584" w:rsidTr="007C3420">
        <w:tc>
          <w:tcPr>
            <w:tcW w:w="702" w:type="dxa"/>
          </w:tcPr>
          <w:p w:rsidR="00292BAF" w:rsidRPr="00DA4584" w:rsidRDefault="00292BAF" w:rsidP="007C3420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2" w:type="dxa"/>
          </w:tcPr>
          <w:p w:rsidR="00292BAF" w:rsidRDefault="00292BAF" w:rsidP="00292BA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образите на координатной плоскости множество решений системы неравенств:</w:t>
            </w:r>
          </w:p>
          <w:p w:rsidR="00292BAF" w:rsidRDefault="00292BAF" w:rsidP="00292B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B53FA8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520" w:dyaOrig="840">
                <v:shape id="_x0000_i1034" type="#_x0000_t75" style="width:75.75pt;height:42pt" o:ole="">
                  <v:imagedata r:id="rId11" o:title=""/>
                </v:shape>
                <o:OLEObject Type="Embed" ProgID="Equation.DSMT4" ShapeID="_x0000_i1034" DrawAspect="Content" ObjectID="_1713283689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б)</w:t>
            </w:r>
            <w:r w:rsidRPr="00B53FA8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280" w:dyaOrig="760">
                <v:shape id="_x0000_i1035" type="#_x0000_t75" style="width:63.75pt;height:38.25pt" o:ole="">
                  <v:imagedata r:id="rId13" o:title=""/>
                </v:shape>
                <o:OLEObject Type="Embed" ProgID="Equation.DSMT4" ShapeID="_x0000_i1035" DrawAspect="Content" ObjectID="_1713283690" r:id="rId14"/>
              </w:object>
            </w:r>
          </w:p>
        </w:tc>
      </w:tr>
      <w:tr w:rsidR="00292BAF" w:rsidRPr="00DA4584" w:rsidTr="007C3420">
        <w:tc>
          <w:tcPr>
            <w:tcW w:w="702" w:type="dxa"/>
          </w:tcPr>
          <w:p w:rsidR="00292BAF" w:rsidRPr="00DA4584" w:rsidRDefault="00292BAF" w:rsidP="007C3420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2" w:type="dxa"/>
          </w:tcPr>
          <w:p w:rsidR="00292BAF" w:rsidRPr="00867B68" w:rsidRDefault="00292BAF" w:rsidP="00292BA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Решением </w:t>
            </w:r>
            <w:proofErr w:type="gramStart"/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неравенства </w:t>
            </w:r>
            <w:r w:rsidRPr="00867B6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40" w:dyaOrig="620">
                <v:shape id="_x0000_i1029" type="#_x0000_t75" style="width:47.25pt;height:30.75pt" o:ole="">
                  <v:imagedata r:id="rId15" o:title=""/>
                </v:shape>
                <o:OLEObject Type="Embed" ProgID="Equation.DSMT4" ShapeID="_x0000_i1029" DrawAspect="Content" ObjectID="_1713283691" r:id="rId16"/>
              </w:objec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 является</w:t>
            </w:r>
            <w:proofErr w:type="gramEnd"/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 множество</w:t>
            </w:r>
          </w:p>
          <w:p w:rsidR="00292BAF" w:rsidRPr="00DA4584" w:rsidRDefault="00292BAF" w:rsidP="00292BAF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00" w:dyaOrig="400">
                <v:shape id="_x0000_i1030" type="#_x0000_t75" style="width:45pt;height:20.25pt" o:ole="">
                  <v:imagedata r:id="rId17" o:title=""/>
                </v:shape>
                <o:OLEObject Type="Embed" ProgID="Equation.DSMT4" ShapeID="_x0000_i1030" DrawAspect="Content" ObjectID="_1713283692" r:id="rId18"/>
              </w:objec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;       2)</w:t>
            </w:r>
            <w:r w:rsidRPr="00867B6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80" w:dyaOrig="400">
                <v:shape id="_x0000_i1031" type="#_x0000_t75" style="width:39pt;height:20.25pt" o:ole="">
                  <v:imagedata r:id="rId19" o:title=""/>
                </v:shape>
                <o:OLEObject Type="Embed" ProgID="Equation.DSMT4" ShapeID="_x0000_i1031" DrawAspect="Content" ObjectID="_1713283693" r:id="rId20"/>
              </w:objec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;          3)</w:t>
            </w:r>
            <w:r w:rsidRPr="00867B6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60" w:dyaOrig="400">
                <v:shape id="_x0000_i1032" type="#_x0000_t75" style="width:93pt;height:20.25pt" o:ole="">
                  <v:imagedata r:id="rId21" o:title=""/>
                </v:shape>
                <o:OLEObject Type="Embed" ProgID="Equation.DSMT4" ShapeID="_x0000_i1032" DrawAspect="Content" ObjectID="_1713283694" r:id="rId22"/>
              </w:objec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;           4)</w:t>
            </w:r>
            <w:r w:rsidRPr="00867B6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20" w:dyaOrig="400">
                <v:shape id="_x0000_i1033" type="#_x0000_t75" style="width:36pt;height:20.25pt" o:ole="">
                  <v:imagedata r:id="rId23" o:title=""/>
                </v:shape>
                <o:OLEObject Type="Embed" ProgID="Equation.DSMT4" ShapeID="_x0000_i1033" DrawAspect="Content" ObjectID="_1713283695" r:id="rId24"/>
              </w:object>
            </w:r>
          </w:p>
        </w:tc>
      </w:tr>
      <w:tr w:rsidR="00292BAF" w:rsidRPr="00642918" w:rsidTr="007C3420">
        <w:tc>
          <w:tcPr>
            <w:tcW w:w="702" w:type="dxa"/>
          </w:tcPr>
          <w:p w:rsidR="00292BAF" w:rsidRPr="00642918" w:rsidRDefault="00292BAF" w:rsidP="007C3420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762" w:type="dxa"/>
          </w:tcPr>
          <w:p w:rsidR="00292BAF" w:rsidRPr="00080A57" w:rsidRDefault="00292BAF" w:rsidP="007C3420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стройте график квадратичной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Pr="00100F5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00" w:dyaOrig="360">
                <v:shape id="_x0000_i1028" type="#_x0000_t75" style="width:75pt;height:18pt" o:ole="">
                  <v:imagedata r:id="rId25" o:title=""/>
                </v:shape>
                <o:OLEObject Type="Embed" ProgID="Equation.DSMT4" ShapeID="_x0000_i1028" DrawAspect="Content" ObjectID="_1713283696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апишит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омежутки возрастания и убывания функции.</w:t>
            </w:r>
          </w:p>
        </w:tc>
      </w:tr>
      <w:tr w:rsidR="00292BAF" w:rsidRPr="00642918" w:rsidTr="007C3420">
        <w:tc>
          <w:tcPr>
            <w:tcW w:w="702" w:type="dxa"/>
          </w:tcPr>
          <w:p w:rsidR="00292BAF" w:rsidRPr="00642918" w:rsidRDefault="00292BAF" w:rsidP="007C3420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762" w:type="dxa"/>
          </w:tcPr>
          <w:p w:rsidR="00292BAF" w:rsidRPr="00080A57" w:rsidRDefault="00292BAF" w:rsidP="007C342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Решите биквадратное уравнение:</w:t>
            </w:r>
            <w:r w:rsidRPr="00867B6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80" w:dyaOrig="320">
                <v:shape id="_x0000_i1027" type="#_x0000_t75" style="width:93.75pt;height:15.75pt" o:ole="">
                  <v:imagedata r:id="rId27" o:title=""/>
                </v:shape>
                <o:OLEObject Type="Embed" ProgID="Equation.DSMT4" ShapeID="_x0000_i1027" DrawAspect="Content" ObjectID="_1713283697" r:id="rId28"/>
              </w:object>
            </w:r>
          </w:p>
        </w:tc>
      </w:tr>
      <w:tr w:rsidR="00292BAF" w:rsidRPr="00642918" w:rsidTr="007C3420">
        <w:tc>
          <w:tcPr>
            <w:tcW w:w="702" w:type="dxa"/>
          </w:tcPr>
          <w:p w:rsidR="00292BAF" w:rsidRPr="00642918" w:rsidRDefault="00292BAF" w:rsidP="007C3420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762" w:type="dxa"/>
          </w:tcPr>
          <w:p w:rsidR="00292BAF" w:rsidRPr="00080A57" w:rsidRDefault="00292BAF" w:rsidP="007C342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систему уравнений</w:t>
            </w:r>
            <w:r w:rsidRPr="00F225CC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280" w:dyaOrig="760">
                <v:shape id="_x0000_i1036" type="#_x0000_t75" style="width:63.75pt;height:38.25pt" o:ole="">
                  <v:imagedata r:id="rId29" o:title=""/>
                </v:shape>
                <o:OLEObject Type="Embed" ProgID="Equation.DSMT4" ShapeID="_x0000_i1036" DrawAspect="Content" ObjectID="_1713283698" r:id="rId30"/>
              </w:object>
            </w:r>
          </w:p>
        </w:tc>
      </w:tr>
      <w:tr w:rsidR="00292BAF" w:rsidRPr="00642918" w:rsidTr="007C3420">
        <w:tc>
          <w:tcPr>
            <w:tcW w:w="702" w:type="dxa"/>
          </w:tcPr>
          <w:p w:rsidR="00292BAF" w:rsidRPr="00642918" w:rsidRDefault="00292BAF" w:rsidP="007C3420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762" w:type="dxa"/>
          </w:tcPr>
          <w:p w:rsidR="00292BAF" w:rsidRDefault="00292BAF" w:rsidP="007C342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Найдите область определения функции:</w:t>
            </w:r>
            <w:r w:rsidRPr="00867B6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40" w:dyaOrig="420">
                <v:shape id="_x0000_i1037" type="#_x0000_t75" style="width:87pt;height:21pt" o:ole="">
                  <v:imagedata r:id="rId31" o:title=""/>
                </v:shape>
                <o:OLEObject Type="Embed" ProgID="Equation.DSMT4" ShapeID="_x0000_i1037" DrawAspect="Content" ObjectID="_1713283699" r:id="rId32"/>
              </w:object>
            </w:r>
          </w:p>
        </w:tc>
      </w:tr>
      <w:tr w:rsidR="00292BAF" w:rsidRPr="00642918" w:rsidTr="007C3420">
        <w:tc>
          <w:tcPr>
            <w:tcW w:w="702" w:type="dxa"/>
          </w:tcPr>
          <w:p w:rsidR="00292BAF" w:rsidRPr="00642918" w:rsidRDefault="00292BAF" w:rsidP="007C3420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762" w:type="dxa"/>
          </w:tcPr>
          <w:p w:rsidR="00292BAF" w:rsidRPr="00080A57" w:rsidRDefault="007B72D2" w:rsidP="007C342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стояние между городами А и В равно 120 км. Из города А в город В выехал автобус, а через 15 мин вслед за ним отправился автомобиль, скорость которого была на 12 км/ч больше скорости автобуса. Найдите скорость автобуса, если известно, что он прибыл в город В на 5 мин позже автомобиля.</w:t>
            </w:r>
          </w:p>
        </w:tc>
      </w:tr>
    </w:tbl>
    <w:p w:rsidR="00292BAF" w:rsidRPr="00F66186" w:rsidRDefault="00292BAF" w:rsidP="00292BA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92BAF" w:rsidRPr="00ED737F" w:rsidRDefault="00292BAF" w:rsidP="00292B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D737F">
        <w:rPr>
          <w:rFonts w:ascii="Times New Roman" w:hAnsi="Times New Roman" w:cs="Times New Roman"/>
          <w:sz w:val="24"/>
          <w:szCs w:val="24"/>
        </w:rPr>
        <w:t>Критерии оценивания</w:t>
      </w:r>
    </w:p>
    <w:tbl>
      <w:tblPr>
        <w:tblStyle w:val="3"/>
        <w:tblW w:w="0" w:type="auto"/>
        <w:tblLook w:val="04A0" w:firstRow="1" w:lastRow="0" w:firstColumn="1" w:lastColumn="0" w:noHBand="0" w:noVBand="1"/>
      </w:tblPr>
      <w:tblGrid>
        <w:gridCol w:w="1903"/>
        <w:gridCol w:w="1852"/>
        <w:gridCol w:w="1863"/>
        <w:gridCol w:w="1863"/>
        <w:gridCol w:w="1864"/>
      </w:tblGrid>
      <w:tr w:rsidR="00292BAF" w:rsidRPr="00ED737F" w:rsidTr="007C3420">
        <w:tc>
          <w:tcPr>
            <w:tcW w:w="1947" w:type="dxa"/>
          </w:tcPr>
          <w:p w:rsidR="00292BAF" w:rsidRPr="00ED737F" w:rsidRDefault="00292BAF" w:rsidP="007C342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D737F">
              <w:rPr>
                <w:rFonts w:ascii="Times New Roman" w:hAnsi="Times New Roman" w:cs="Times New Roman"/>
                <w:sz w:val="24"/>
                <w:szCs w:val="24"/>
              </w:rPr>
              <w:t>№ задания</w:t>
            </w:r>
          </w:p>
        </w:tc>
        <w:tc>
          <w:tcPr>
            <w:tcW w:w="1947" w:type="dxa"/>
          </w:tcPr>
          <w:p w:rsidR="00292BAF" w:rsidRPr="00ED737F" w:rsidRDefault="00292BAF" w:rsidP="007C342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37F">
              <w:rPr>
                <w:rFonts w:ascii="Times New Roman" w:hAnsi="Times New Roman" w:cs="Times New Roman"/>
                <w:sz w:val="24"/>
                <w:szCs w:val="24"/>
              </w:rPr>
              <w:t>1-3</w:t>
            </w:r>
          </w:p>
        </w:tc>
        <w:tc>
          <w:tcPr>
            <w:tcW w:w="1947" w:type="dxa"/>
          </w:tcPr>
          <w:p w:rsidR="00292BAF" w:rsidRPr="00ED737F" w:rsidRDefault="00292BAF" w:rsidP="007C342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37F">
              <w:rPr>
                <w:rFonts w:ascii="Times New Roman" w:hAnsi="Times New Roman" w:cs="Times New Roman"/>
                <w:sz w:val="24"/>
                <w:szCs w:val="24"/>
              </w:rPr>
              <w:t>1-5</w:t>
            </w:r>
          </w:p>
        </w:tc>
        <w:tc>
          <w:tcPr>
            <w:tcW w:w="1947" w:type="dxa"/>
          </w:tcPr>
          <w:p w:rsidR="00292BAF" w:rsidRPr="00ED737F" w:rsidRDefault="00292BAF" w:rsidP="007C342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7</w:t>
            </w:r>
          </w:p>
        </w:tc>
        <w:tc>
          <w:tcPr>
            <w:tcW w:w="1948" w:type="dxa"/>
          </w:tcPr>
          <w:p w:rsidR="00292BAF" w:rsidRPr="00ED737F" w:rsidRDefault="00292BAF" w:rsidP="007C342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8</w:t>
            </w:r>
          </w:p>
        </w:tc>
      </w:tr>
      <w:tr w:rsidR="00292BAF" w:rsidRPr="00ED737F" w:rsidTr="007C3420">
        <w:tc>
          <w:tcPr>
            <w:tcW w:w="1947" w:type="dxa"/>
          </w:tcPr>
          <w:p w:rsidR="00292BAF" w:rsidRPr="00ED737F" w:rsidRDefault="00292BAF" w:rsidP="007C342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D737F">
              <w:rPr>
                <w:rFonts w:ascii="Times New Roman" w:hAnsi="Times New Roman" w:cs="Times New Roman"/>
                <w:sz w:val="24"/>
                <w:szCs w:val="24"/>
              </w:rPr>
              <w:t>Количество баллов</w:t>
            </w:r>
          </w:p>
        </w:tc>
        <w:tc>
          <w:tcPr>
            <w:tcW w:w="1947" w:type="dxa"/>
          </w:tcPr>
          <w:p w:rsidR="00292BAF" w:rsidRPr="00ED737F" w:rsidRDefault="00292BAF" w:rsidP="007C342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37F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  <w:tc>
          <w:tcPr>
            <w:tcW w:w="1947" w:type="dxa"/>
          </w:tcPr>
          <w:p w:rsidR="00292BAF" w:rsidRPr="00ED737F" w:rsidRDefault="00292BAF" w:rsidP="007C342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-6</w:t>
            </w:r>
            <w:r w:rsidRPr="00ED737F">
              <w:rPr>
                <w:rFonts w:ascii="Times New Roman" w:hAnsi="Times New Roman" w:cs="Times New Roman"/>
                <w:sz w:val="24"/>
                <w:szCs w:val="24"/>
              </w:rPr>
              <w:t xml:space="preserve"> баллов</w:t>
            </w:r>
          </w:p>
        </w:tc>
        <w:tc>
          <w:tcPr>
            <w:tcW w:w="1947" w:type="dxa"/>
          </w:tcPr>
          <w:p w:rsidR="00292BAF" w:rsidRPr="00ED737F" w:rsidRDefault="00292BAF" w:rsidP="007C342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37F">
              <w:rPr>
                <w:rFonts w:ascii="Times New Roman" w:hAnsi="Times New Roman" w:cs="Times New Roman"/>
                <w:sz w:val="24"/>
                <w:szCs w:val="24"/>
              </w:rPr>
              <w:t>7 баллов</w:t>
            </w:r>
          </w:p>
        </w:tc>
        <w:tc>
          <w:tcPr>
            <w:tcW w:w="1948" w:type="dxa"/>
          </w:tcPr>
          <w:p w:rsidR="00292BAF" w:rsidRPr="00ED737F" w:rsidRDefault="00292BAF" w:rsidP="007C342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37F">
              <w:rPr>
                <w:rFonts w:ascii="Times New Roman" w:hAnsi="Times New Roman" w:cs="Times New Roman"/>
                <w:sz w:val="24"/>
                <w:szCs w:val="24"/>
              </w:rPr>
              <w:t>8 баллов</w:t>
            </w:r>
          </w:p>
        </w:tc>
      </w:tr>
      <w:tr w:rsidR="00292BAF" w:rsidRPr="00ED737F" w:rsidTr="007C3420">
        <w:tc>
          <w:tcPr>
            <w:tcW w:w="1947" w:type="dxa"/>
          </w:tcPr>
          <w:p w:rsidR="00292BAF" w:rsidRPr="00ED737F" w:rsidRDefault="00292BAF" w:rsidP="007C342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D737F">
              <w:rPr>
                <w:rFonts w:ascii="Times New Roman" w:hAnsi="Times New Roman" w:cs="Times New Roman"/>
                <w:sz w:val="24"/>
                <w:szCs w:val="24"/>
              </w:rPr>
              <w:t>Отметка</w:t>
            </w:r>
          </w:p>
        </w:tc>
        <w:tc>
          <w:tcPr>
            <w:tcW w:w="1947" w:type="dxa"/>
          </w:tcPr>
          <w:p w:rsidR="00292BAF" w:rsidRPr="00ED737F" w:rsidRDefault="00292BAF" w:rsidP="007C342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37F">
              <w:rPr>
                <w:rFonts w:ascii="Times New Roman" w:hAnsi="Times New Roman" w:cs="Times New Roman"/>
                <w:sz w:val="24"/>
                <w:szCs w:val="24"/>
              </w:rPr>
              <w:t>«2»</w:t>
            </w:r>
          </w:p>
        </w:tc>
        <w:tc>
          <w:tcPr>
            <w:tcW w:w="1947" w:type="dxa"/>
          </w:tcPr>
          <w:p w:rsidR="00292BAF" w:rsidRPr="00ED737F" w:rsidRDefault="00292BAF" w:rsidP="007C342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37F">
              <w:rPr>
                <w:rFonts w:ascii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1947" w:type="dxa"/>
          </w:tcPr>
          <w:p w:rsidR="00292BAF" w:rsidRPr="00ED737F" w:rsidRDefault="00292BAF" w:rsidP="007C342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37F">
              <w:rPr>
                <w:rFonts w:ascii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1948" w:type="dxa"/>
          </w:tcPr>
          <w:p w:rsidR="00292BAF" w:rsidRPr="00ED737F" w:rsidRDefault="00292BAF" w:rsidP="007C342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37F">
              <w:rPr>
                <w:rFonts w:ascii="Times New Roman" w:hAnsi="Times New Roman" w:cs="Times New Roman"/>
                <w:sz w:val="24"/>
                <w:szCs w:val="24"/>
              </w:rPr>
              <w:t>«5»</w:t>
            </w:r>
          </w:p>
        </w:tc>
      </w:tr>
    </w:tbl>
    <w:p w:rsidR="000B31B6" w:rsidRPr="00292BAF" w:rsidRDefault="000B31B6" w:rsidP="00292BAF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0B31B6" w:rsidRPr="00292BAF">
      <w:headerReference w:type="default" r:id="rId3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3087B" w:rsidRDefault="0063087B" w:rsidP="007B72D2">
      <w:pPr>
        <w:spacing w:after="0" w:line="240" w:lineRule="auto"/>
      </w:pPr>
      <w:r>
        <w:separator/>
      </w:r>
    </w:p>
  </w:endnote>
  <w:endnote w:type="continuationSeparator" w:id="0">
    <w:p w:rsidR="0063087B" w:rsidRDefault="0063087B" w:rsidP="007B72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3087B" w:rsidRDefault="0063087B" w:rsidP="007B72D2">
      <w:pPr>
        <w:spacing w:after="0" w:line="240" w:lineRule="auto"/>
      </w:pPr>
      <w:r>
        <w:separator/>
      </w:r>
    </w:p>
  </w:footnote>
  <w:footnote w:type="continuationSeparator" w:id="0">
    <w:p w:rsidR="0063087B" w:rsidRDefault="0063087B" w:rsidP="007B72D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B72D2" w:rsidRDefault="007B72D2">
    <w:pPr>
      <w:pStyle w:val="a5"/>
    </w:pPr>
    <w:r>
      <w:t>9 класс</w:t>
    </w: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r>
      <w:t>Алгебра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D473A26"/>
    <w:multiLevelType w:val="hybridMultilevel"/>
    <w:tmpl w:val="12849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2BAF"/>
    <w:rsid w:val="000B31B6"/>
    <w:rsid w:val="00292BAF"/>
    <w:rsid w:val="0063087B"/>
    <w:rsid w:val="007B72D2"/>
    <w:rsid w:val="009F01B9"/>
    <w:rsid w:val="00A85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C1F22A0-20B1-4DC2-9261-D84A2B6713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92BA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92B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292BAF"/>
    <w:pPr>
      <w:ind w:left="720"/>
      <w:contextualSpacing/>
    </w:pPr>
  </w:style>
  <w:style w:type="table" w:customStyle="1" w:styleId="3">
    <w:name w:val="Сетка таблицы3"/>
    <w:basedOn w:val="a1"/>
    <w:next w:val="a3"/>
    <w:uiPriority w:val="39"/>
    <w:rsid w:val="00292B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a6"/>
    <w:uiPriority w:val="99"/>
    <w:unhideWhenUsed/>
    <w:rsid w:val="007B72D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7B72D2"/>
  </w:style>
  <w:style w:type="paragraph" w:styleId="a7">
    <w:name w:val="footer"/>
    <w:basedOn w:val="a"/>
    <w:link w:val="a8"/>
    <w:uiPriority w:val="99"/>
    <w:unhideWhenUsed/>
    <w:rsid w:val="007B72D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7B72D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90</Words>
  <Characters>1089</Characters>
  <Application>Microsoft Office Word</Application>
  <DocSecurity>0</DocSecurity>
  <Lines>9</Lines>
  <Paragraphs>2</Paragraphs>
  <ScaleCrop>false</ScaleCrop>
  <Company/>
  <LinksUpToDate>false</LinksUpToDate>
  <CharactersWithSpaces>12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2</cp:revision>
  <dcterms:created xsi:type="dcterms:W3CDTF">2022-05-05T16:06:00Z</dcterms:created>
  <dcterms:modified xsi:type="dcterms:W3CDTF">2022-05-05T16:16:00Z</dcterms:modified>
</cp:coreProperties>
</file>